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2021" w:rsidRDefault="006956A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 w:rsidRPr="006956AC">
        <w:rPr>
          <w:sz w:val="24"/>
          <w:szCs w:val="24"/>
        </w:rPr>
        <w:t>E2.</w:t>
      </w:r>
      <w:r w:rsidR="00B52ABB">
        <w:rPr>
          <w:sz w:val="24"/>
          <w:szCs w:val="24"/>
        </w:rPr>
        <w:t>11</w:t>
      </w:r>
      <w:r w:rsidRPr="006956AC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806FA1">
        <w:rPr>
          <w:sz w:val="24"/>
          <w:szCs w:val="24"/>
        </w:rPr>
        <w:t xml:space="preserve">Find </w:t>
      </w:r>
      <w:r w:rsidR="00B52ABB">
        <w:rPr>
          <w:sz w:val="24"/>
          <w:szCs w:val="24"/>
        </w:rPr>
        <w:t xml:space="preserve">the power absorbed by the </w:t>
      </w:r>
      <w:r w:rsidR="00B52ABB" w:rsidRPr="00B52ABB">
        <w:rPr>
          <w:position w:val="-6"/>
          <w:sz w:val="24"/>
          <w:szCs w:val="24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3.75pt" o:ole="">
            <v:imagedata r:id="rId5" o:title=""/>
          </v:shape>
          <o:OLEObject Type="Embed" ProgID="Equation.DSMT4" ShapeID="_x0000_i1025" DrawAspect="Content" ObjectID="_1388918682" r:id="rId6"/>
        </w:object>
      </w:r>
      <w:r w:rsidR="00B52ABB">
        <w:rPr>
          <w:sz w:val="24"/>
          <w:szCs w:val="24"/>
        </w:rPr>
        <w:t>resistor in</w:t>
      </w:r>
      <w:r w:rsidR="00962021">
        <w:rPr>
          <w:sz w:val="24"/>
          <w:szCs w:val="24"/>
        </w:rPr>
        <w:t xml:space="preserve"> </w:t>
      </w:r>
      <w:r w:rsidR="00806FA1">
        <w:rPr>
          <w:sz w:val="24"/>
          <w:szCs w:val="24"/>
        </w:rPr>
        <w:t xml:space="preserve">the </w:t>
      </w:r>
      <w:r w:rsidR="00B52ABB">
        <w:rPr>
          <w:sz w:val="24"/>
          <w:szCs w:val="24"/>
        </w:rPr>
        <w:t xml:space="preserve">network </w:t>
      </w:r>
      <w:r w:rsidR="00806FA1">
        <w:rPr>
          <w:sz w:val="24"/>
          <w:szCs w:val="24"/>
        </w:rPr>
        <w:t xml:space="preserve">in </w:t>
      </w:r>
      <w:r w:rsidR="00962021">
        <w:rPr>
          <w:sz w:val="24"/>
          <w:szCs w:val="24"/>
        </w:rPr>
        <w:t>Fig. E2.</w:t>
      </w:r>
      <w:r w:rsidR="00B52ABB">
        <w:rPr>
          <w:sz w:val="24"/>
          <w:szCs w:val="24"/>
        </w:rPr>
        <w:t>11</w:t>
      </w:r>
      <w:r w:rsidR="00962021">
        <w:rPr>
          <w:sz w:val="24"/>
          <w:szCs w:val="24"/>
        </w:rPr>
        <w:t>.</w:t>
      </w:r>
    </w:p>
    <w:p w:rsidR="008D55CB" w:rsidRDefault="00174F73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004888</wp:posOffset>
                </wp:positionH>
                <wp:positionV relativeFrom="paragraph">
                  <wp:posOffset>335280</wp:posOffset>
                </wp:positionV>
                <wp:extent cx="3703796" cy="1362551"/>
                <wp:effectExtent l="0" t="0" r="11430" b="28575"/>
                <wp:wrapNone/>
                <wp:docPr id="93" name="Group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3796" cy="1362551"/>
                          <a:chOff x="0" y="0"/>
                          <a:chExt cx="3703796" cy="1362551"/>
                        </a:xfrm>
                      </wpg:grpSpPr>
                      <wps:wsp>
                        <wps:cNvPr id="54" name="Straight Connector 54"/>
                        <wps:cNvCnPr/>
                        <wps:spPr>
                          <a:xfrm>
                            <a:off x="228600" y="1335881"/>
                            <a:ext cx="3475196" cy="4922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 flipH="1" flipV="1">
                            <a:off x="964406" y="54769"/>
                            <a:ext cx="1905" cy="49022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966787" y="833438"/>
                            <a:ext cx="0" cy="50101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V="1">
                            <a:off x="2005012" y="833438"/>
                            <a:ext cx="1905" cy="50736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Oval 77"/>
                        <wps:cNvSpPr/>
                        <wps:spPr>
                          <a:xfrm>
                            <a:off x="940593" y="1316831"/>
                            <a:ext cx="45085" cy="4572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Oval 102"/>
                        <wps:cNvSpPr/>
                        <wps:spPr>
                          <a:xfrm>
                            <a:off x="940593" y="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Oval 104"/>
                        <wps:cNvSpPr/>
                        <wps:spPr>
                          <a:xfrm>
                            <a:off x="1978818" y="1312069"/>
                            <a:ext cx="45085" cy="4572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Straight Connector 15"/>
                        <wps:cNvCnPr/>
                        <wps:spPr>
                          <a:xfrm flipV="1">
                            <a:off x="228600" y="900113"/>
                            <a:ext cx="0" cy="43545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8" name="Group 48"/>
                        <wpg:cNvGrpSpPr/>
                        <wpg:grpSpPr>
                          <a:xfrm>
                            <a:off x="0" y="452438"/>
                            <a:ext cx="445135" cy="447040"/>
                            <a:chOff x="0" y="0"/>
                            <a:chExt cx="445135" cy="447040"/>
                          </a:xfrm>
                        </wpg:grpSpPr>
                        <wps:wsp>
                          <wps:cNvPr id="49" name="Oval 49"/>
                          <wps:cNvSpPr/>
                          <wps:spPr>
                            <a:xfrm>
                              <a:off x="0" y="0"/>
                              <a:ext cx="445135" cy="44704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Straight Arrow Connector 50"/>
                          <wps:cNvCnPr/>
                          <wps:spPr>
                            <a:xfrm flipH="1">
                              <a:off x="219856" y="64957"/>
                              <a:ext cx="1905" cy="315595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3" name="Straight Connector 23"/>
                        <wps:cNvCnPr/>
                        <wps:spPr>
                          <a:xfrm flipH="1" flipV="1">
                            <a:off x="2007393" y="45244"/>
                            <a:ext cx="0" cy="50228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 flipV="1">
                            <a:off x="221456" y="16669"/>
                            <a:ext cx="0" cy="43545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2" name="Group 42"/>
                        <wpg:cNvGrpSpPr/>
                        <wpg:grpSpPr>
                          <a:xfrm>
                            <a:off x="919162" y="545306"/>
                            <a:ext cx="94615" cy="287020"/>
                            <a:chOff x="0" y="0"/>
                            <a:chExt cx="94615" cy="287655"/>
                          </a:xfrm>
                        </wpg:grpSpPr>
                        <wps:wsp>
                          <wps:cNvPr id="30" name="Straight Connector 30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Straight Connector 32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Connector 33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" name="Straight Connector 35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Straight Connector 41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5" name="Group 85"/>
                        <wpg:cNvGrpSpPr/>
                        <wpg:grpSpPr>
                          <a:xfrm>
                            <a:off x="1959768" y="545306"/>
                            <a:ext cx="94615" cy="287020"/>
                            <a:chOff x="0" y="0"/>
                            <a:chExt cx="94615" cy="287655"/>
                          </a:xfrm>
                        </wpg:grpSpPr>
                        <wps:wsp>
                          <wps:cNvPr id="86" name="Straight Connector 8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" name="Straight Connector 8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" name="Straight Connector 8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" name="Straight Connector 8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" name="Straight Connector 9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" name="Straight Connector 9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" name="Straight Connector 9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93" o:spid="_x0000_s1026" style="position:absolute;margin-left:79.15pt;margin-top:26.4pt;width:291.65pt;height:107.3pt;z-index:251808768" coordsize="37037,13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">
                <v:line id="Straight Connector 54" o:spid="_x0000_s1027" style="position:absolute;visibility:visible;mso-wrap-style:square" from="2286,13358" to="37037,13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OLR8QAAADbAAAADwAAAGRycy9kb3ducmV2LnhtbESP0WoCMRRE3wX/IVyhb5pVbClbo4go&#10;1IcF1/YDbjfXTXRzs25S3f59IxT6OMzMGWax6l0jbtQF61nBdJKBIK68tlwr+PzYjV9BhIissfFM&#10;Cn4owGo5HCww1/7OJd2OsRYJwiFHBSbGNpcyVIYcholviZN38p3DmGRXS93hPcFdI2dZ9iIdWk4L&#10;BlvaGKoux2+n4HyY+W0f9mZ/nX8VG5uVtihKpZ5G/foNRKQ+/of/2u9awfMcHl/SD5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84tHxAAAANsAAAAPAAAAAAAAAAAA&#10;AAAAAKECAABkcnMvZG93bnJldi54bWxQSwUGAAAAAAQABAD5AAAAkgMAAAAA&#10;" strokecolor="black [3040]" strokeweight="1pt"/>
                <v:line id="Straight Connector 59" o:spid="_x0000_s1028" style="position:absolute;flip:x y;visibility:visible;mso-wrap-style:square" from="9644,547" to="9663,5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K3q8MAAADbAAAADwAAAGRycy9kb3ducmV2LnhtbESPwWrDMBBE74X8g9hAL6WRk+LgulFC&#10;CJjkVGjSD1hbW8nUWhlLid2/jwqFHoeZecNsdpPrxI2G0HpWsFxkIIgbr1s2Cj4v1XMBIkRkjZ1n&#10;UvBDAXbb2cMGS+1H/qDbORqRIBxKVGBj7EspQ2PJYVj4njh5X35wGJMcjNQDjgnuOrnKsrV02HJa&#10;sNjTwVLzfb46BdcjHvKXelUXnT1K4yp6z82TUo/zaf8GItIU/8N/7ZNWkL/C75f0A+T2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St6vDAAAA2wAAAA8AAAAAAAAAAAAA&#10;AAAAoQIAAGRycy9kb3ducmV2LnhtbFBLBQYAAAAABAAEAPkAAACRAwAAAAA=&#10;" strokecolor="black [3213]" strokeweight="1pt"/>
                <v:line id="Straight Connector 18" o:spid="_x0000_s1029" style="position:absolute;flip:y;visibility:visible;mso-wrap-style:square" from="9667,8334" to="9667,13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eGgs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s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8eGgsUAAADbAAAADwAAAAAAAAAA&#10;AAAAAAChAgAAZHJzL2Rvd25yZXYueG1sUEsFBgAAAAAEAAQA+QAAAJMDAAAAAA==&#10;" strokecolor="black [3213]" strokeweight="1pt"/>
                <v:line id="Straight Connector 69" o:spid="_x0000_s1030" style="position:absolute;flip:y;visibility:visible;mso-wrap-style:square" from="20050,8334" to="20069,13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1QZMQAAADbAAAADwAAAGRycy9kb3ducmV2LnhtbESPS4vCQBCE78L+h6EXvJmJgq+soyyC&#10;sIgKRi97azKdB2Z6splZjf/eEQSPRVV9RS1WnanFlVpXWVYwjGIQxJnVFRcKzqfNYAbCeWSNtWVS&#10;cCcHq+VHb4GJtjc+0jX1hQgQdgkqKL1vEildVpJBF9mGOHi5bQ36INtC6hZvAW5qOYrjiTRYcVgo&#10;saF1Sdkl/TcKtqd5vt5t94e7+/s9UD6Nj+P0rFT/s/v+AuGp8+/wq/2jFUzm8Pw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jVBkxAAAANsAAAAPAAAAAAAAAAAA&#10;AAAAAKECAABkcnMvZG93bnJldi54bWxQSwUGAAAAAAQABAD5AAAAkgMAAAAA&#10;" strokecolor="black [3213]" strokeweight="1pt"/>
                <v:oval id="Oval 77" o:spid="_x0000_s1031" style="position:absolute;left:9405;top:13168;width:451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u/dsQA&#10;AADbAAAADwAAAGRycy9kb3ducmV2LnhtbESPQWvCQBSE7wX/w/IEL6VuakEldRUpiB68xPgDHrvP&#10;JG32bcxuYvLv3UKhx2FmvmE2u8HWoqfWV44VvM8TEMTamYoLBdf88LYG4QOywdoxKRjJw247edlg&#10;atyDM+ovoRARwj5FBWUITSql1yVZ9HPXEEfv5lqLIcq2kKbFR4TbWi6SZCktVhwXSmzoqyT9c+ms&#10;gvx29t5mVz3my0Wn7+7j+3V9VGo2HfafIAIN4T/81z4ZBasV/H6JP0B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7v3bEAAAA2wAAAA8AAAAAAAAAAAAAAAAAmAIAAGRycy9k&#10;b3ducmV2LnhtbFBLBQYAAAAABAAEAPUAAACJAwAAAAA=&#10;" fillcolor="black [3213]" strokecolor="black [3213]" strokeweight="2pt"/>
                <v:oval id="Oval 102" o:spid="_x0000_s1032" style="position:absolute;left:9405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Ctm8EA&#10;AADcAAAADwAAAGRycy9kb3ducmV2LnhtbERPzYrCMBC+L/gOYYS9LGtqBZFuUxFB3MNetD7AkIxt&#10;tZnUJmp9+40geJuP73fy5WBbcaPeN44VTCcJCGLtTMOVgkO5+V6A8AHZYOuYFDzIw7IYfeSYGXfn&#10;Hd32oRIxhH2GCuoQukxKr2uy6CeuI47c0fUWQ4R9JU2P9xhuW5kmyVxabDg21NjRuiZ93l+tgvL4&#10;573dHfSjnKdXfXGz09diq9TneFj9gAg0hLf45f41cX6SwvOZeIEs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ArZvBAAAA3AAAAA8AAAAAAAAAAAAAAAAAmAIAAGRycy9kb3du&#10;cmV2LnhtbFBLBQYAAAAABAAEAPUAAACGAwAAAAA=&#10;" fillcolor="black [3213]" strokecolor="black [3213]" strokeweight="2pt"/>
                <v:oval id="Oval 104" o:spid="_x0000_s1033" style="position:absolute;left:19788;top:13120;width:451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WQdMIA&#10;AADcAAAADwAAAGRycy9kb3ducmV2LnhtbERPzWrCQBC+F/oOywi9FN0YJUjqKqUg7cGLJg8w7I5J&#10;anY2za4mvn1XELzNx/c76+1oW3Gl3jeOFcxnCQhi7UzDlYKy2E1XIHxANtg6JgU38rDdvL6sMTdu&#10;4ANdj6ESMYR9jgrqELpcSq9rsuhnriOO3Mn1FkOEfSVNj0MMt61MkySTFhuODTV29FWTPh8vVkFx&#10;2ntvD6W+FVl60X9u8fu++lbqbTJ+foAINIan+OH+MXF+soT7M/EC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pZB0wgAAANwAAAAPAAAAAAAAAAAAAAAAAJgCAABkcnMvZG93&#10;bnJldi54bWxQSwUGAAAAAAQABAD1AAAAhwMAAAAA&#10;" fillcolor="black [3213]" strokecolor="black [3213]" strokeweight="2pt"/>
                <v:line id="Straight Connector 15" o:spid="_x0000_s1034" style="position:absolute;flip:y;visibility:visible;mso-wrap-style:square" from="2286,9001" to="2286,13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YpHMEAAADbAAAADwAAAGRycy9kb3ducmV2LnhtbERPS4vCMBC+C/6HMMLeNHVBV6tRRFgQ&#10;WQWrF29DM31gM6lN1PrvjbDgbT6+58yXranEnRpXWlYwHEQgiFOrS84VnI6//QkI55E1VpZJwZMc&#10;LBfdzhxjbR98oHvicxFC2MWooPC+jqV0aUEG3cDWxIHLbGPQB9jkUjf4COGmkt9RNJYGSw4NBda0&#10;Lii9JDejYHucZuu/7W7/dNfznrKf6DBKTkp99drVDISn1n/E/+6NDvNH8P4lH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xikcwQAAANsAAAAPAAAAAAAAAAAAAAAA&#10;AKECAABkcnMvZG93bnJldi54bWxQSwUGAAAAAAQABAD5AAAAjwMAAAAA&#10;" strokecolor="black [3213]" strokeweight="1pt"/>
                <v:group id="Group 48" o:spid="_x0000_s1035" style="position:absolute;top:4524;width:4451;height:4470" coordsize="445135,447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oval id="Oval 49" o:spid="_x0000_s1036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xx4cQA&#10;AADbAAAADwAAAGRycy9kb3ducmV2LnhtbESPT2vCQBTE7wW/w/IEb83GP1ibuooIioeCNNr7a/aZ&#10;RLNvQ3aNybd3C4Ueh5n5DbNcd6YSLTWutKxgHMUgiDOrS84VnE+71wUI55E1VpZJQU8O1qvByxIT&#10;bR/8RW3qcxEg7BJUUHhfJ1K6rCCDLrI1cfAutjHog2xyqRt8BLip5CSO59JgyWGhwJq2BWW39G4U&#10;tNf0s/zuf8bnt72+H/1U7vu+VWo07DYfIDx1/j/81z5oBbN3+P0Sfo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cceHEAAAA2wAAAA8AAAAAAAAAAAAAAAAAmAIAAGRycy9k&#10;b3ducmV2LnhtbFBLBQYAAAAABAAEAPUAAACJAwAAAAA=&#10;" fillcolor="white [3212]" strokecolor="black [3213]" strokeweight="1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50" o:spid="_x0000_s1037" type="#_x0000_t32" style="position:absolute;left:219856;top:64957;width:1905;height:31559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8QzMAAAADbAAAADwAAAGRycy9kb3ducmV2LnhtbERPz2vCMBS+D/Y/hDfwMmZamTK6pjJF&#10;YTtaxV3fmremrHkpSdT63y8HwePH97tcjrYXZ/Khc6wgn2YgiBunO24VHPbblzcQISJr7B2TgisF&#10;WFaPDyUW2l14R+c6tiKFcChQgYlxKKQMjSGLYeoG4sT9Om8xJuhbqT1eUrjt5SzLFtJix6nB4EBr&#10;Q81ffbIKfo70lWNY5bvvV3z2R7PY7Oeo1ORp/HgHEWmMd/HN/akVzNP69CX9AFn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JPEMzAAAAA2wAAAA8AAAAAAAAAAAAAAAAA&#10;oQIAAGRycy9kb3ducmV2LnhtbFBLBQYAAAAABAAEAPkAAACOAwAAAAA=&#10;" strokecolor="black [3040]" strokeweight="1pt">
                    <v:stroke endarrow="block"/>
                  </v:shape>
                </v:group>
                <v:line id="Straight Connector 23" o:spid="_x0000_s1038" style="position:absolute;flip:x y;visibility:visible;mso-wrap-style:square" from="20073,452" to="20073,5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zzPMMAAADbAAAADwAAAGRycy9kb3ducmV2LnhtbESPwWrDMBBE74H+g9hCLqGR45Bi3Cim&#10;GEJyKjTtB6ytrWRqrYylOO7fV4FCj8PMvGH21ex6MdEYOs8KNusMBHHrdcdGwefH8akAESKyxt4z&#10;KfihANXhYbHHUvsbv9N0iUYkCIcSFdgYh1LK0FpyGNZ+IE7elx8dxiRHI/WItwR3vcyz7Fk67Dgt&#10;WByottR+X65OwfWE9W7b5E3R25M07khvO7NSavk4v76AiDTH//Bf+6wV5Fu4f0k/QB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88zzDAAAA2wAAAA8AAAAAAAAAAAAA&#10;AAAAoQIAAGRycy9kb3ducmV2LnhtbFBLBQYAAAAABAAEAPkAAACRAwAAAAA=&#10;" strokecolor="black [3213]" strokeweight="1pt"/>
                <v:line id="Straight Connector 24" o:spid="_x0000_s1039" style="position:absolute;flip:y;visibility:visible;mso-wrap-style:square" from="2214,166" to="2214,4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ZGOsUAAADbAAAADwAAAGRycy9kb3ducmV2LnhtbESPW2vCQBSE3wv+h+UIvjWbSm9GVxGh&#10;UEIVjHnp2yF7cqHZszG7mvjvu0Khj8PMfMOsNqNpxZV611hW8BTFIIgLqxuuFOSnj8d3EM4ja2wt&#10;k4IbOdisJw8rTLQd+EjXzFciQNglqKD2vkukdEVNBl1kO+LglbY36IPsK6l7HALctHIex6/SYMNh&#10;ocaOdjUVP9nFKEhPi3L3le4PN3f+PlD5Fh9fslyp2XTcLkF4Gv1/+K/9qRXMn+H+Jfw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ZGOsUAAADbAAAADwAAAAAAAAAA&#10;AAAAAAChAgAAZHJzL2Rvd25yZXYueG1sUEsFBgAAAAAEAAQA+QAAAJMDAAAAAA==&#10;" strokecolor="black [3213]" strokeweight="1pt"/>
                <v:group id="Group 42" o:spid="_x0000_s1040" style="position:absolute;left:9191;top:5453;width:946;height:2870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line id="Straight Connector 30" o:spid="_x0000_s1041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TW5MMAAADbAAAADwAAAGRycy9kb3ducmV2LnhtbERPy2rCQBTdF/yH4Qru6qSV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E1uTDAAAA2wAAAA8AAAAAAAAAAAAA&#10;AAAAoQIAAGRycy9kb3ducmV2LnhtbFBLBQYAAAAABAAEAPkAAACRAwAAAAA=&#10;" strokecolor="black [3213]" strokeweight="1pt"/>
                  <v:line id="Straight Connector 31" o:spid="_x0000_s1042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D9h8UAAADb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eHvS/gB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D9h8UAAADbAAAADwAAAAAAAAAA&#10;AAAAAAChAgAAZHJzL2Rvd25yZXYueG1sUEsFBgAAAAAEAAQA+QAAAJMDAAAAAA==&#10;" strokecolor="black [3213]" strokeweight="1pt"/>
                  <v:line id="Straight Connector 32" o:spid="_x0000_s1043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rtCMYAAADbAAAADwAAAGRycy9kb3ducmV2LnhtbESPW2vCQBSE3wv+h+UIvjWbWnoxuooI&#10;hRKqYMxL3w7ZkwvNno3Z1cR/3xUKfRxm5htmtRlNK67Uu8aygqcoBkFcWN1wpSA/fTy+g3AeWWNr&#10;mRTcyMFmPXlYYaLtwEe6Zr4SAcIuQQW1910ipStqMugi2xEHr7S9QR9kX0nd4xDgppXzOH6VBhsO&#10;CzV2tKup+MkuRkF6WpS7r3R/uLnz94HKt/j4kuVKzabjdgnC0+j/w3/tT63geQ73L+EH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a7QjGAAAA2wAAAA8AAAAAAAAA&#10;AAAAAAAAoQIAAGRycy9kb3ducmV2LnhtbFBLBQYAAAAABAAEAPkAAACUAwAAAAA=&#10;" strokecolor="black [3213]" strokeweight="1pt"/>
                  <v:line id="Straight Connector 33" o:spid="_x0000_s1044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7Ga8YAAADbAAAADwAAAGRycy9kb3ducmV2LnhtbESPQWvCQBSE74X+h+UVeim60WDapK5S&#10;KoIXEdMc7O2RfU1Cs29DdjXx37tCocdhZr5hluvRtOJCvWssK5hNIxDEpdUNVwqKr+3kDYTzyBpb&#10;y6TgSg7Wq8eHJWbaDnykS+4rESDsMlRQe99lUrqyJoNuajvi4P3Y3qAPsq+k7nEIcNPKeRQl0mDD&#10;YaHGjj5rKn/zs1GwKZIhT6vF68ss3o8pH+an771R6vlp/HgH4Wn0/+G/9k4riGO4fwk/QK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+xmvGAAAA2wAAAA8AAAAAAAAA&#10;AAAAAAAAoQIAAGRycy9kb3ducmV2LnhtbFBLBQYAAAAABAAEAPkAAACUAwAAAAA=&#10;" strokecolor="black [3213]" strokeweight="1pt"/>
                  <v:line id="Straight Connector 34" o:spid="_x0000_s1045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/Q58UAAADbAAAADwAAAGRycy9kb3ducmV2LnhtbESPW2vCQBSE3wv9D8sp+FY39qoxqxRB&#10;EKlCYl58O2RPLpg9m2ZXjf++Wyj4OMzMN0yyHEwrLtS7xrKCyTgCQVxY3XClID+sn6cgnEfW2Fom&#10;BTdysFw8PiQYa3vllC6Zr0SAsItRQe19F0vpipoMurHtiINX2t6gD7KvpO7xGuCmlS9R9CENNhwW&#10;auxoVVNxys5GwfYwK1ff293+5n6Oeyo/o/Q9y5UaPQ1fcxCeBn8P/7c3WsHrG/x9CT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T/Q58UAAADbAAAADwAAAAAAAAAA&#10;AAAAAAChAgAAZHJzL2Rvd25yZXYueG1sUEsFBgAAAAAEAAQA+QAAAJMDAAAAAA==&#10;" strokecolor="black [3213]" strokeweight="1pt"/>
                  <v:line id="Straight Connector 35" o:spid="_x0000_s1046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v7hMYAAADb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FK4fwk/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b+4TGAAAA2wAAAA8AAAAAAAAA&#10;AAAAAAAAoQIAAGRycy9kb3ducmV2LnhtbFBLBQYAAAAABAAEAPkAAACUAwAAAAA=&#10;" strokecolor="black [3213]" strokeweight="1pt"/>
                  <v:line id="Straight Connector 41" o:spid="_x0000_s1047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AAs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H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gACxAAAANsAAAAPAAAAAAAAAAAA&#10;AAAAAKECAABkcnMvZG93bnJldi54bWxQSwUGAAAAAAQABAD5AAAAkgMAAAAA&#10;" strokecolor="black [3213]" strokeweight="1pt"/>
                </v:group>
                <v:group id="Group 85" o:spid="_x0000_s1048" style="position:absolute;left:19597;top:5453;width:946;height:2870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line id="Straight Connector 86" o:spid="_x0000_s104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4i7MQAAADbAAAADwAAAGRycy9kb3ducmV2LnhtbESPT4vCMBTE78J+h/AWvGmqoNauURZB&#10;WEQFq5e9PZrXP9i8dJus1m9vBMHjMDO/YRarztTiSq2rLCsYDSMQxJnVFRcKzqfNIAbhPLLG2jIp&#10;uJOD1fKjt8BE2xsf6Zr6QgQIuwQVlN43iZQuK8mgG9qGOHi5bQ36INtC6hZvAW5qOY6iqTRYcVgo&#10;saF1Sdkl/TcKtqd5vt5t94e7+/s9UD6LjpP0rFT/s/v+AuGp8+/wq/2jFcRT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HiLsxAAAANsAAAAPAAAAAAAAAAAA&#10;AAAAAKECAABkcnMvZG93bnJldi54bWxQSwUGAAAAAAQABAD5AAAAkgMAAAAA&#10;" strokecolor="black [3213]" strokeweight="1pt"/>
                  <v:line id="Straight Connector 87" o:spid="_x0000_s105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oJj8YAAADbAAAADwAAAGRycy9kb3ducmV2LnhtbESPQWvCQBSE74X+h+UVvEjdmKLG1FVK&#10;S8GLSNMc6u2RfSah2bchuybpv3cFocdhZr5hNrvRNKKnztWWFcxnEQjiwuqaSwX59+dzAsJ5ZI2N&#10;ZVLwRw5228eHDabaDvxFfeZLESDsUlRQed+mUrqiIoNuZlvi4J1tZ9AH2ZVSdzgEuGlkHEVLabDm&#10;sFBhS+8VFb/ZxSj4yJdDti4Xq+n85TCu+Rj/nA5GqcnT+PYKwtPo/8P39l4rSFZw+xJ+gN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6CY/GAAAA2wAAAA8AAAAAAAAA&#10;AAAAAAAAoQIAAGRycy9kb3ducmV2LnhtbFBLBQYAAAAABAAEAPkAAACUAwAAAAA=&#10;" strokecolor="black [3213]" strokeweight="1pt"/>
                  <v:line id="Straight Connector 88" o:spid="_x0000_s105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0TBcIAAADbAAAADwAAAGRycy9kb3ducmV2LnhtbERPy2rCQBTdF/yH4Qrd1YkFq42OIoIg&#10;oQ0Y3XR3ydw8MHMnzYwx+fvOouDycN6b3WAa0VPnassK5rMIBHFudc2lguvl+LYC4TyyxsYyKRjJ&#10;wW47edlgrO2Dz9RnvhQhhF2MCirv21hKl1dk0M1sSxy4wnYGfYBdKXWHjxBuGvkeRR/SYM2hocKW&#10;DhXlt+xuFCSXz+LwlXyno/v9SalYRudFdlXqdTrs1yA8Df4p/neftIJVGBu+h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80TBcIAAADbAAAADwAAAAAAAAAAAAAA&#10;AAChAgAAZHJzL2Rvd25yZXYueG1sUEsFBgAAAAAEAAQA+QAAAJADAAAAAA==&#10;" strokecolor="black [3213]" strokeweight="1pt"/>
                  <v:line id="Straight Connector 89" o:spid="_x0000_s105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k4ZsUAAADbAAAADwAAAGRycy9kb3ducmV2LnhtbESPQWvCQBSE7wX/w/IEL6IbLVoTXUUU&#10;wYuUph7s7ZF9TYLZtyG7mvTfu4LQ4zAz3zCrTWcqcafGlZYVTMYRCOLM6pJzBefvw2gBwnlkjZVl&#10;UvBHDjbr3tsKE21b/qJ76nMRIOwSVFB4XydSuqwgg25sa+Lg/drGoA+yyaVusA1wU8lpFM2lwZLD&#10;QoE17QrKrunNKNif520a57OP4eT91MX8Ob38nIxSg363XYLw1Pn/8Kt91AoWMTy/hB8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k4ZsUAAADbAAAADwAAAAAAAAAA&#10;AAAAAAChAgAAZHJzL2Rvd25yZXYueG1sUEsFBgAAAAAEAAQA+QAAAJMDAAAAAA==&#10;" strokecolor="black [3213]" strokeweight="1pt"/>
                  <v:line id="Straight Connector 90" o:spid="_x0000_s105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KJ3sIAAADbAAAADwAAAGRycy9kb3ducmV2LnhtbERPy2rCQBTdF/yH4Qrd1YkFa42OIoIg&#10;oQ0Y3XR3ydw8MHMnzYwx+fvOouDycN6b3WAa0VPnassK5rMIBHFudc2lguvl+PYJwnlkjY1lUjCS&#10;g9128rLBWNsHn6nPfClCCLsYFVTet7GULq/IoJvZljhwhe0M+gC7UuoOHyHcNPI9ij6kwZpDQ4Ut&#10;HSrKb9ndKEguq+LwlXyno/v9SalYRudFdlXqdTrs1yA8Df4p/neftIJVWB++h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GKJ3sIAAADbAAAADwAAAAAAAAAAAAAA&#10;AAChAgAAZHJzL2Rvd25yZXYueG1sUEsFBgAAAAAEAAQA+QAAAJADAAAAAA==&#10;" strokecolor="black [3213]" strokeweight="1pt"/>
                  <v:line id="Straight Connector 91" o:spid="_x0000_s105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aivcUAAADbAAAADwAAAGRycy9kb3ducmV2LnhtbESPT2vCQBTE70K/w/IKvYhuovgnqauU&#10;itCLiNGDvT2yr0lo9m3Ibk389l1B8DjMzG+Y1aY3tbhS6yrLCuJxBII4t7riQsH5tBstQTiPrLG2&#10;TApu5GCzfhmsMNW24yNdM1+IAGGXooLS+yaV0uUlGXRj2xAH78e2Bn2QbSF1i12Am1pOomguDVYc&#10;Fkps6LOk/Df7Mwq253mXJcVsMYyn+z7hw+TyvTdKvb32H+8gPPX+GX60v7SCJIb7l/A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0aivcUAAADbAAAADwAAAAAAAAAA&#10;AAAAAAChAgAAZHJzL2Rvd25yZXYueG1sUEsFBgAAAAAEAAQA+QAAAJMDAAAAAA==&#10;" strokecolor="black [3213]" strokeweight="1pt"/>
                  <v:line id="Straight Connector 92" o:spid="_x0000_s105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yyMsQAAADbAAAADwAAAGRycy9kb3ducmV2LnhtbESPS4vCQBCE78L+h6EXvJmJwvrIOsoi&#10;CIuoYPSytybTeWCmJ5sZNf57RxA8FlX1FTVfdqYWV2pdZVnBMIpBEGdWV1woOB3XgykI55E11pZJ&#10;wZ0cLBcfvTkm2t74QNfUFyJA2CWooPS+SaR0WUkGXWQb4uDltjXog2wLqVu8Bbip5SiOx9JgxWGh&#10;xIZWJWXn9GIUbI6zfLXd7PZ39/+3p3wSH77Sk1L9z+7nG4Snzr/Dr/avVjAbwfNL+AF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/LIyxAAAANsAAAAPAAAAAAAAAAAA&#10;AAAAAKECAABkcnMvZG93bnJldi54bWxQSwUGAAAAAAQABAD5AAAAkgMAAAAA&#10;" strokecolor="black [3213]" strokeweight="1pt"/>
                </v:group>
              </v:group>
            </w:pict>
          </mc:Fallback>
        </mc:AlternateContent>
      </w:r>
      <w:r w:rsidR="0024267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4632BF46" wp14:editId="23E0BC98">
                <wp:simplePos x="0" y="0"/>
                <wp:positionH relativeFrom="column">
                  <wp:posOffset>2987675</wp:posOffset>
                </wp:positionH>
                <wp:positionV relativeFrom="paragraph">
                  <wp:posOffset>334645</wp:posOffset>
                </wp:positionV>
                <wp:extent cx="45085" cy="45720"/>
                <wp:effectExtent l="0" t="0" r="12065" b="11430"/>
                <wp:wrapNone/>
                <wp:docPr id="103" name="Oval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3" o:spid="_x0000_s1026" style="position:absolute;margin-left:235.25pt;margin-top:26.35pt;width:3.55pt;height:3.6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" fillcolor="black [3213]" strokecolor="black [3213]" strokeweight="2pt"/>
            </w:pict>
          </mc:Fallback>
        </mc:AlternateContent>
      </w:r>
    </w:p>
    <w:p w:rsidR="00A130FA" w:rsidRDefault="00242678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FAFD6BA" wp14:editId="17CD90AA">
                <wp:simplePos x="0" y="0"/>
                <wp:positionH relativeFrom="column">
                  <wp:posOffset>4068445</wp:posOffset>
                </wp:positionH>
                <wp:positionV relativeFrom="paragraph">
                  <wp:posOffset>245745</wp:posOffset>
                </wp:positionV>
                <wp:extent cx="502920" cy="273685"/>
                <wp:effectExtent l="0" t="0" r="11430" b="12065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25A4E" w:rsidRDefault="00D25A4E">
                            <w:r>
                              <w:t>4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4" o:spid="_x0000_s1026" type="#_x0000_t202" style="position:absolute;left:0;text-align:left;margin-left:320.35pt;margin-top:19.35pt;width:39.6pt;height:21.5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" fillcolor="white [3201]" strokecolor="white [3212]" strokeweight=".5pt">
                <v:textbox>
                  <w:txbxContent>
                    <w:p w:rsidR="00D25A4E" w:rsidRDefault="00D25A4E">
                      <w:r>
                        <w:t>4 mA</w:t>
                      </w:r>
                    </w:p>
                  </w:txbxContent>
                </v:textbox>
              </v:shape>
            </w:pict>
          </mc:Fallback>
        </mc:AlternateContent>
      </w:r>
      <w:r w:rsidR="00753E5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44337D3C" wp14:editId="06583879">
                <wp:simplePos x="0" y="0"/>
                <wp:positionH relativeFrom="column">
                  <wp:posOffset>4708366</wp:posOffset>
                </wp:positionH>
                <wp:positionV relativeFrom="paragraph">
                  <wp:posOffset>10954</wp:posOffset>
                </wp:positionV>
                <wp:extent cx="0" cy="531019"/>
                <wp:effectExtent l="0" t="0" r="19050" b="215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3101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flip:y;z-index:251780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0.75pt,.85pt" to="370.75pt,4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" strokecolor="black [3213]" strokeweight="1pt"/>
            </w:pict>
          </mc:Fallback>
        </mc:AlternateContent>
      </w:r>
      <w:r w:rsidR="00753E5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017B2CFD" wp14:editId="6D798DC5">
                <wp:simplePos x="0" y="0"/>
                <wp:positionH relativeFrom="column">
                  <wp:posOffset>1221105</wp:posOffset>
                </wp:positionH>
                <wp:positionV relativeFrom="paragraph">
                  <wp:posOffset>10795</wp:posOffset>
                </wp:positionV>
                <wp:extent cx="3490595" cy="0"/>
                <wp:effectExtent l="0" t="0" r="14605" b="19050"/>
                <wp:wrapNone/>
                <wp:docPr id="146" name="Straight Connector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9059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46" o:spid="_x0000_s1026" style="position:absolute;z-index:251786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6.15pt,.85pt" to="371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" strokecolor="black [3040]" strokeweight="1pt"/>
            </w:pict>
          </mc:Fallback>
        </mc:AlternateContent>
      </w:r>
      <w:r w:rsidR="00753E5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6B40B0AE" wp14:editId="2BC70104">
                <wp:simplePos x="0" y="0"/>
                <wp:positionH relativeFrom="column">
                  <wp:posOffset>3973830</wp:posOffset>
                </wp:positionH>
                <wp:positionV relativeFrom="paragraph">
                  <wp:posOffset>10954</wp:posOffset>
                </wp:positionV>
                <wp:extent cx="0" cy="447516"/>
                <wp:effectExtent l="0" t="0" r="19050" b="1016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51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3" o:spid="_x0000_s1026" style="position:absolute;z-index:251802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12.9pt,.85pt" to="312.9pt,3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" strokecolor="black [3040]" strokeweight="1pt"/>
            </w:pict>
          </mc:Fallback>
        </mc:AlternateContent>
      </w:r>
    </w:p>
    <w:p w:rsidR="00A130FA" w:rsidRDefault="004413F9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0C7ECF65" wp14:editId="77E72077">
                <wp:simplePos x="0" y="0"/>
                <wp:positionH relativeFrom="column">
                  <wp:posOffset>4736465</wp:posOffset>
                </wp:positionH>
                <wp:positionV relativeFrom="paragraph">
                  <wp:posOffset>179070</wp:posOffset>
                </wp:positionV>
                <wp:extent cx="608965" cy="335280"/>
                <wp:effectExtent l="0" t="0" r="635" b="7620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965" cy="335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2678" w:rsidRDefault="00242678" w:rsidP="00242678">
                            <w:r w:rsidRPr="00242678">
                              <w:rPr>
                                <w:position w:val="-4"/>
                              </w:rPr>
                              <w:object w:dxaOrig="660" w:dyaOrig="260">
                                <v:shape id="_x0000_i1028" type="#_x0000_t75" style="width:33.05pt;height:13pt" o:ole="">
                                  <v:imagedata r:id="rId7" o:title=""/>
                                </v:shape>
                                <o:OLEObject Type="Embed" ProgID="Equation.DSMT4" ShapeID="_x0000_i1028" DrawAspect="Content" ObjectID="_1388918685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3" o:spid="_x0000_s1027" type="#_x0000_t202" style="position:absolute;left:0;text-align:left;margin-left:372.95pt;margin-top:14.1pt;width:47.95pt;height:26.4pt;z-index:251806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" fillcolor="white [3201]" stroked="f" strokeweight=".5pt">
                <v:textbox>
                  <w:txbxContent>
                    <w:p w:rsidR="00242678" w:rsidRDefault="00242678" w:rsidP="00242678">
                      <w:r w:rsidRPr="00242678">
                        <w:rPr>
                          <w:position w:val="-4"/>
                        </w:rPr>
                        <w:object w:dxaOrig="660" w:dyaOrig="260">
                          <v:shape id="_x0000_i1028" type="#_x0000_t75" style="width:33.05pt;height:13pt" o:ole="">
                            <v:imagedata r:id="rId7" o:title=""/>
                          </v:shape>
                          <o:OLEObject Type="Embed" ProgID="Equation.DSMT4" ShapeID="_x0000_i1028" DrawAspect="Content" ObjectID="_1388918685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A624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78D58012" wp14:editId="319F22B5">
                <wp:simplePos x="0" y="0"/>
                <wp:positionH relativeFrom="column">
                  <wp:posOffset>495300</wp:posOffset>
                </wp:positionH>
                <wp:positionV relativeFrom="paragraph">
                  <wp:posOffset>192405</wp:posOffset>
                </wp:positionV>
                <wp:extent cx="509270" cy="273685"/>
                <wp:effectExtent l="0" t="0" r="24130" b="1206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9270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0C38" w:rsidRDefault="00B20C38">
                            <w:r>
                              <w:t>6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28" type="#_x0000_t202" style="position:absolute;left:0;text-align:left;margin-left:39pt;margin-top:15.15pt;width:40.1pt;height:21.5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" fillcolor="white [3201]" strokecolor="white [3212]" strokeweight=".5pt">
                <v:textbox>
                  <w:txbxContent>
                    <w:p w:rsidR="00B20C38" w:rsidRDefault="00B20C38">
                      <w:r>
                        <w:t>6 mA</w:t>
                      </w:r>
                    </w:p>
                  </w:txbxContent>
                </v:textbox>
              </v:shape>
            </w:pict>
          </mc:Fallback>
        </mc:AlternateContent>
      </w:r>
      <w:r w:rsidR="0024267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41035072" wp14:editId="37320553">
                <wp:simplePos x="0" y="0"/>
                <wp:positionH relativeFrom="column">
                  <wp:posOffset>3033395</wp:posOffset>
                </wp:positionH>
                <wp:positionV relativeFrom="paragraph">
                  <wp:posOffset>187325</wp:posOffset>
                </wp:positionV>
                <wp:extent cx="532765" cy="318135"/>
                <wp:effectExtent l="0" t="0" r="635" b="5715"/>
                <wp:wrapNone/>
                <wp:docPr id="64" name="Text Box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765" cy="3181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3E52" w:rsidRDefault="00753E52" w:rsidP="00753E52">
                            <w:r w:rsidRPr="00753E52">
                              <w:rPr>
                                <w:position w:val="-6"/>
                              </w:rPr>
                              <w:object w:dxaOrig="540" w:dyaOrig="279">
                                <v:shape id="_x0000_i1029" type="#_x0000_t75" style="width:27.15pt;height:13.75pt" o:ole="">
                                  <v:imagedata r:id="rId10" o:title=""/>
                                </v:shape>
                                <o:OLEObject Type="Embed" ProgID="Equation.DSMT4" ShapeID="_x0000_i1029" DrawAspect="Content" ObjectID="_1388918686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" o:spid="_x0000_s1029" type="#_x0000_t202" style="position:absolute;left:0;text-align:left;margin-left:238.85pt;margin-top:14.75pt;width:41.95pt;height:25.05pt;z-index:251803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" fillcolor="white [3201]" stroked="f" strokeweight=".5pt">
                <v:textbox>
                  <w:txbxContent>
                    <w:p w:rsidR="00753E52" w:rsidRDefault="00753E52" w:rsidP="00753E52">
                      <w:r w:rsidRPr="00753E52">
                        <w:rPr>
                          <w:position w:val="-6"/>
                        </w:rPr>
                        <w:object w:dxaOrig="540" w:dyaOrig="279">
                          <v:shape id="_x0000_i1029" type="#_x0000_t75" style="width:27.15pt;height:13.75pt" o:ole="">
                            <v:imagedata r:id="rId10" o:title=""/>
                          </v:shape>
                          <o:OLEObject Type="Embed" ProgID="Equation.DSMT4" ShapeID="_x0000_i1029" DrawAspect="Content" ObjectID="_1388918686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4267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150307D0" wp14:editId="304F750E">
                <wp:simplePos x="0" y="0"/>
                <wp:positionH relativeFrom="column">
                  <wp:posOffset>2004695</wp:posOffset>
                </wp:positionH>
                <wp:positionV relativeFrom="paragraph">
                  <wp:posOffset>184150</wp:posOffset>
                </wp:positionV>
                <wp:extent cx="545465" cy="289560"/>
                <wp:effectExtent l="0" t="0" r="6985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0C38" w:rsidRDefault="00B20C38" w:rsidP="00B20C38">
                            <w:r w:rsidRPr="00B20C38">
                              <w:rPr>
                                <w:position w:val="-4"/>
                              </w:rPr>
                              <w:object w:dxaOrig="560" w:dyaOrig="260">
                                <v:shape id="_x0000_i1030" type="#_x0000_t75" style="width:27.95pt;height:13pt" o:ole="">
                                  <v:imagedata r:id="rId13" o:title=""/>
                                </v:shape>
                                <o:OLEObject Type="Embed" ProgID="Equation.DSMT4" ShapeID="_x0000_i1030" DrawAspect="Content" ObjectID="_1388918687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0" type="#_x0000_t202" style="position:absolute;left:0;text-align:left;margin-left:157.85pt;margin-top:14.5pt;width:42.95pt;height:22.8pt;z-index:2517964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" fillcolor="white [3201]" stroked="f" strokeweight=".5pt">
                <v:textbox>
                  <w:txbxContent>
                    <w:p w:rsidR="00B20C38" w:rsidRDefault="00B20C38" w:rsidP="00B20C38">
                      <w:r w:rsidRPr="00B20C38">
                        <w:rPr>
                          <w:position w:val="-4"/>
                        </w:rPr>
                        <w:object w:dxaOrig="560" w:dyaOrig="260">
                          <v:shape id="_x0000_i1030" type="#_x0000_t75" style="width:27.95pt;height:13pt" o:ole="">
                            <v:imagedata r:id="rId13" o:title=""/>
                          </v:shape>
                          <o:OLEObject Type="Embed" ProgID="Equation.DSMT4" ShapeID="_x0000_i1030" DrawAspect="Content" ObjectID="_1388918687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4267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78048" behindDoc="0" locked="0" layoutInCell="1" allowOverlap="1" wp14:anchorId="734A604A" wp14:editId="075CFEA8">
                <wp:simplePos x="0" y="0"/>
                <wp:positionH relativeFrom="column">
                  <wp:posOffset>3749675</wp:posOffset>
                </wp:positionH>
                <wp:positionV relativeFrom="paragraph">
                  <wp:posOffset>123190</wp:posOffset>
                </wp:positionV>
                <wp:extent cx="445135" cy="447040"/>
                <wp:effectExtent l="0" t="0" r="12065" b="10160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7040"/>
                          <a:chOff x="0" y="0"/>
                          <a:chExt cx="445135" cy="447040"/>
                        </a:xfrm>
                      </wpg:grpSpPr>
                      <wps:wsp>
                        <wps:cNvPr id="25" name="Oval 25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Straight Arrow Connector 26"/>
                        <wps:cNvCnPr/>
                        <wps:spPr>
                          <a:xfrm flipH="1" flipV="1">
                            <a:off x="219856" y="69954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4" o:spid="_x0000_s1026" style="position:absolute;margin-left:295.25pt;margin-top:9.7pt;width:35.05pt;height:35.2pt;z-index:251778048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">
                <v:oval id="Oval 25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6eRMIA&#10;AADbAAAADwAAAGRycy9kb3ducmV2LnhtbESPQYvCMBSE74L/ITxhb5qqrCvVKCIoe1gQq3t/Ns+2&#10;u81LaWJt/70RBI/DzHzDLNetKUVDtSssKxiPIhDEqdUFZwrOp91wDsJ5ZI2lZVLQkYP1qt9bYqzt&#10;nY/UJD4TAcIuRgW591UspUtzMuhGtiIO3tXWBn2QdSZ1jfcAN6WcRNFMGiw4LORY0Tan9D+5GQXN&#10;X/JT/HaX8flrr28HP5X7rmuU+hi0mwUIT61/h1/tb61g8gnPL+EH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Tp5EwgAAANsAAAAPAAAAAAAAAAAAAAAAAJgCAABkcnMvZG93&#10;bnJldi54bWxQSwUGAAAAAAQABAD1AAAAhwMAAAAA&#10;" fillcolor="white [3212]" strokecolor="black [3213]" strokeweight="1pt"/>
                <v:shape id="Straight Arrow Connector 26" o:spid="_x0000_s1028" type="#_x0000_t32" style="position:absolute;left:219856;top:69954;width:1905;height:3155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G1UsQAAADbAAAADwAAAGRycy9kb3ducmV2LnhtbESPQWvCQBSE74X+h+UVvBTdKCgSs5FW&#10;EDwJtUrp7Zl9JqHZt2n2GeO/7xYKPQ4z8w2TrQfXqJ66UHs2MJ0koIgLb2suDRzft+MlqCDIFhvP&#10;ZOBOAdb540OGqfU3fqP+IKWKEA4pGqhE2lTrUFTkMEx8Sxy9i+8cSpRdqW2Htwh3jZ4lyUI7rDku&#10;VNjSpqLi63B1Brx8frhliXs51/P76/z7ehr6Z2NGT8PLCpTQIP/hv/bOGpgt4PdL/AE6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0bVSxAAAANsAAAAPAAAAAAAAAAAA&#10;AAAAAKECAABkcnMvZG93bnJldi54bWxQSwUGAAAAAAQABAD5AAAAkgMAAAAA&#10;" strokecolor="black [3040]" strokeweight="1pt">
                  <v:stroke endarrow="block"/>
                </v:shape>
              </v:group>
            </w:pict>
          </mc:Fallback>
        </mc:AlternateContent>
      </w:r>
      <w:r w:rsidR="00753E52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09792" behindDoc="0" locked="0" layoutInCell="1" allowOverlap="1" wp14:anchorId="15A22B9B" wp14:editId="096F921C">
                <wp:simplePos x="0" y="0"/>
                <wp:positionH relativeFrom="column">
                  <wp:posOffset>4664710</wp:posOffset>
                </wp:positionH>
                <wp:positionV relativeFrom="paragraph">
                  <wp:posOffset>203200</wp:posOffset>
                </wp:positionV>
                <wp:extent cx="94615" cy="287020"/>
                <wp:effectExtent l="0" t="0" r="19685" b="3683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margin-left:367.3pt;margin-top:16pt;width:7.45pt;height:22.6pt;z-index:25180979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">
                <v:line id="Straight Connector 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6aBMUAAADaAAAADwAAAGRycy9kb3ducmV2LnhtbESPT2vCQBTE74V+h+UVvDUbBWubukoR&#10;hBKsYJJLb4/syx/Mvk2zW02+fbcgeBxm5jfMejuaTlxocK1lBfMoBkFcWt1yraDI98+vIJxH1thZ&#10;JgUTOdhuHh/WmGh75RNdMl+LAGGXoILG+z6R0pUNGXSR7YmDV9nBoA9yqKUe8BrgppOLOH6RBlsO&#10;Cw32tGuoPGe/RkGav1W7Q/p1nNzP95GqVXxaZoVSs6fx4x2Ep9Hfw7f2p1awhP8r4Qb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6aBMUAAADaAAAADwAAAAAAAAAA&#10;AAAAAAChAgAAZHJzL2Rvd25yZXYueG1sUEsFBgAAAAAEAAQA+QAAAJMDAAAAAA==&#10;" strokecolor="black [3213]" strokeweight="1pt"/>
                <v:line id="Straight Connector 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HCn8UAAADaAAAADwAAAGRycy9kb3ducmV2LnhtbESPQWvCQBSE74L/YXlCL6VutJhqzEbE&#10;UuhFxOjB3h7Z1ySYfRuyW5P++65Q8DjMzDdMuhlMI27Uudqygtk0AkFcWF1zqeB8+nhZgnAeWWNj&#10;mRT8koNNNh6lmGjb85FuuS9FgLBLUEHlfZtI6YqKDLqpbYmD9207gz7IrpS6wz7ATSPnURRLgzWH&#10;hQpb2lVUXPMfo+D9HPf5qly8Pc9e98OK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HCn8UAAADaAAAADwAAAAAAAAAA&#10;AAAAAAChAgAAZHJzL2Rvd25yZXYueG1sUEsFBgAAAAAEAAQA+QAAAJMDAAAAAA==&#10;" strokecolor="black [3213]" strokeweight="1pt"/>
                <v:line id="Straight Connector 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  <v:line id="Straight Connector 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kEfM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6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ZBHzGAAAA2wAAAA8AAAAAAAAA&#10;AAAAAAAAoQIAAGRycy9kb3ducmV2LnhtbFBLBQYAAAAABAAEAPkAAACUAwAAAAA=&#10;" strokecolor="black [3213]" strokeweight="1pt"/>
                <v:line id="Straight Connector 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0vH8EAAADbAAAADwAAAGRycy9kb3ducmV2LnhtbERPS4vCMBC+C/sfwgjeNFVQd7tGWYQF&#10;ERVsvextaKYPbCa1yWr990YQvM3H95zFqjO1uFLrKssKxqMIBHFmdcWFglP6O/wE4TyyxtoyKbiT&#10;g9Xyo7fAWNsbH+ma+EKEEHYxKii9b2IpXVaSQTeyDXHgctsa9AG2hdQt3kK4qeUkimbSYMWhocSG&#10;1iVl5+TfKNimX/l6t90f7u7yd6B8Hh2nyUmpQb/7+QbhqfNv8cu90WH+GJ6/hAP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/S8fwQAAANsAAAAPAAAAAAAAAAAAAAAA&#10;AKECAABkcnMvZG93bnJldi54bWxQSwUGAAAAAAQABAD5AAAAjwMAAAAA&#10;" strokecolor="black [3213]" strokeweight="1pt"/>
                <v:line id="Straight Connector 1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  <v:line id="Straight Connector 1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U88EAAADbAAAADwAAAGRycy9kb3ducmV2LnhtbERPS4vCMBC+C/sfwix403RddN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xTzwQAAANsAAAAPAAAAAAAAAAAAAAAA&#10;AKECAABkcnMvZG93bnJldi54bWxQSwUGAAAAAAQABAD5AAAAjwMAAAAA&#10;" strokecolor="black [3213]" strokeweight="1pt"/>
              </v:group>
            </w:pict>
          </mc:Fallback>
        </mc:AlternateContent>
      </w:r>
    </w:p>
    <w:p w:rsidR="00A130FA" w:rsidRDefault="00753E52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58DCBD02" wp14:editId="274BCC45">
                <wp:simplePos x="0" y="0"/>
                <wp:positionH relativeFrom="column">
                  <wp:posOffset>4707731</wp:posOffset>
                </wp:positionH>
                <wp:positionV relativeFrom="paragraph">
                  <wp:posOffset>145733</wp:posOffset>
                </wp:positionV>
                <wp:extent cx="0" cy="506888"/>
                <wp:effectExtent l="0" t="0" r="19050" b="2667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688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flip:y;z-index:251838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0.7pt,11.5pt" to="370.7pt,5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21E8450A" wp14:editId="66AD5F88">
                <wp:simplePos x="0" y="0"/>
                <wp:positionH relativeFrom="column">
                  <wp:posOffset>3974306</wp:posOffset>
                </wp:positionH>
                <wp:positionV relativeFrom="paragraph">
                  <wp:posOffset>229076</wp:posOffset>
                </wp:positionV>
                <wp:extent cx="0" cy="426085"/>
                <wp:effectExtent l="0" t="0" r="19050" b="12065"/>
                <wp:wrapNone/>
                <wp:docPr id="68" name="Straight Connector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608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8" o:spid="_x0000_s1026" style="position:absolute;z-index:251805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12.95pt,18.05pt" to="312.95pt,5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" strokecolor="black [3040]" strokeweight="1pt"/>
            </w:pict>
          </mc:Fallback>
        </mc:AlternateContent>
      </w:r>
    </w:p>
    <w:p w:rsidR="00A130FA" w:rsidRDefault="00A130FA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A130FA" w:rsidRDefault="00A130FA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B52ABB" w:rsidRDefault="00A130FA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Figure E2.</w:t>
      </w:r>
      <w:r w:rsidR="00B52ABB">
        <w:rPr>
          <w:sz w:val="24"/>
          <w:szCs w:val="24"/>
        </w:rPr>
        <w:t>11</w:t>
      </w:r>
      <w:r>
        <w:rPr>
          <w:sz w:val="24"/>
          <w:szCs w:val="24"/>
        </w:rPr>
        <w:t xml:space="preserve">              </w:t>
      </w:r>
      <w:r w:rsidR="00AB6329">
        <w:rPr>
          <w:sz w:val="24"/>
          <w:szCs w:val="24"/>
        </w:rPr>
        <w:t xml:space="preserve"> </w:t>
      </w:r>
    </w:p>
    <w:p w:rsidR="006E116B" w:rsidRDefault="006E116B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931680" w:rsidRPr="006E116B">
        <w:rPr>
          <w:position w:val="-24"/>
          <w:sz w:val="24"/>
          <w:szCs w:val="24"/>
        </w:rPr>
        <w:object w:dxaOrig="3100" w:dyaOrig="620">
          <v:shape id="_x0000_i1026" type="#_x0000_t75" style="width:155pt;height:31.1pt" o:ole="">
            <v:imagedata r:id="rId16" o:title=""/>
          </v:shape>
          <o:OLEObject Type="Embed" ProgID="Equation.DSMT4" ShapeID="_x0000_i1026" DrawAspect="Content" ObjectID="_1388918683" r:id="rId17"/>
        </w:object>
      </w:r>
    </w:p>
    <w:p w:rsidR="0069707D" w:rsidRPr="00E76277" w:rsidRDefault="00E76277" w:rsidP="006956AC">
      <w:pPr>
        <w:tabs>
          <w:tab w:val="left" w:pos="720"/>
        </w:tabs>
        <w:ind w:left="720" w:hanging="720"/>
        <w:rPr>
          <w:sz w:val="24"/>
          <w:szCs w:val="24"/>
          <w:u w:val="single"/>
        </w:rPr>
      </w:pPr>
      <w:r w:rsidRPr="00E76277">
        <w:rPr>
          <w:sz w:val="24"/>
          <w:szCs w:val="24"/>
          <w:u w:val="single"/>
        </w:rPr>
        <w:t>Equivalent circuit</w:t>
      </w:r>
    </w:p>
    <w:p w:rsidR="00E76277" w:rsidRDefault="00174F73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2AE75B91" wp14:editId="08B0A04C">
                <wp:simplePos x="0" y="0"/>
                <wp:positionH relativeFrom="column">
                  <wp:posOffset>1544955</wp:posOffset>
                </wp:positionH>
                <wp:positionV relativeFrom="paragraph">
                  <wp:posOffset>86360</wp:posOffset>
                </wp:positionV>
                <wp:extent cx="1788160" cy="0"/>
                <wp:effectExtent l="0" t="0" r="21590" b="19050"/>
                <wp:wrapNone/>
                <wp:docPr id="163" name="Straight Connector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8816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63" o:spid="_x0000_s1026" style="position:absolute;z-index:251829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1.65pt,6.8pt" to="262.4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7B02362F" wp14:editId="1EE59A38">
                <wp:simplePos x="0" y="0"/>
                <wp:positionH relativeFrom="column">
                  <wp:posOffset>3331210</wp:posOffset>
                </wp:positionH>
                <wp:positionV relativeFrom="paragraph">
                  <wp:posOffset>86360</wp:posOffset>
                </wp:positionV>
                <wp:extent cx="1905" cy="553720"/>
                <wp:effectExtent l="0" t="0" r="36195" b="17780"/>
                <wp:wrapNone/>
                <wp:docPr id="120" name="Straight Connector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" cy="5537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0" o:spid="_x0000_s1026" style="position:absolute;flip:y;z-index:251821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2.3pt,6.8pt" to="262.45pt,5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695A1475" wp14:editId="3FCFBC99">
                <wp:simplePos x="0" y="0"/>
                <wp:positionH relativeFrom="column">
                  <wp:posOffset>2264410</wp:posOffset>
                </wp:positionH>
                <wp:positionV relativeFrom="paragraph">
                  <wp:posOffset>69850</wp:posOffset>
                </wp:positionV>
                <wp:extent cx="44450" cy="44450"/>
                <wp:effectExtent l="0" t="0" r="12700" b="12700"/>
                <wp:wrapNone/>
                <wp:docPr id="114" name="Oval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445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4" o:spid="_x0000_s1026" style="position:absolute;margin-left:178.3pt;margin-top:5.5pt;width:3.5pt;height:3.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1F83093C" wp14:editId="0105F980">
                <wp:simplePos x="0" y="0"/>
                <wp:positionH relativeFrom="column">
                  <wp:posOffset>2289810</wp:posOffset>
                </wp:positionH>
                <wp:positionV relativeFrom="paragraph">
                  <wp:posOffset>130810</wp:posOffset>
                </wp:positionV>
                <wp:extent cx="0" cy="506730"/>
                <wp:effectExtent l="0" t="0" r="19050" b="2667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673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812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80.3pt,10.3pt" to="180.3pt,5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5D41478A" wp14:editId="2C626123">
                <wp:simplePos x="0" y="0"/>
                <wp:positionH relativeFrom="column">
                  <wp:posOffset>1552575</wp:posOffset>
                </wp:positionH>
                <wp:positionV relativeFrom="paragraph">
                  <wp:posOffset>93981</wp:posOffset>
                </wp:positionV>
                <wp:extent cx="0" cy="452437"/>
                <wp:effectExtent l="0" t="0" r="19050" b="24130"/>
                <wp:wrapNone/>
                <wp:docPr id="121" name="Straight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2437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1" o:spid="_x0000_s1026" style="position:absolute;flip:y;z-index:251822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2.25pt,7.4pt" to="122.2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" strokecolor="black [3213]" strokeweight="1pt"/>
            </w:pict>
          </mc:Fallback>
        </mc:AlternateContent>
      </w:r>
    </w:p>
    <w:p w:rsidR="00E76277" w:rsidRDefault="002D4CA2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07B0E270" wp14:editId="27EB9112">
                <wp:simplePos x="0" y="0"/>
                <wp:positionH relativeFrom="column">
                  <wp:posOffset>824865</wp:posOffset>
                </wp:positionH>
                <wp:positionV relativeFrom="paragraph">
                  <wp:posOffset>284480</wp:posOffset>
                </wp:positionV>
                <wp:extent cx="509270" cy="273685"/>
                <wp:effectExtent l="0" t="0" r="24130" b="12065"/>
                <wp:wrapNone/>
                <wp:docPr id="161" name="Text Box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9270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4F73" w:rsidRDefault="00174F73">
                            <w:r>
                              <w:t>2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1" o:spid="_x0000_s1031" type="#_x0000_t202" style="position:absolute;left:0;text-align:left;margin-left:64.95pt;margin-top:22.4pt;width:40.1pt;height:21.5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" fillcolor="white [3201]" strokecolor="white [3212]" strokeweight=".5pt">
                <v:textbox>
                  <w:txbxContent>
                    <w:p w:rsidR="00174F73" w:rsidRDefault="00174F73">
                      <w:r>
                        <w:t>2 mA</w:t>
                      </w:r>
                    </w:p>
                  </w:txbxContent>
                </v:textbox>
              </v:shape>
            </w:pict>
          </mc:Fallback>
        </mc:AlternateContent>
      </w:r>
      <w:r w:rsidR="00174F7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2166050A" wp14:editId="61DC16B0">
                <wp:simplePos x="0" y="0"/>
                <wp:positionH relativeFrom="column">
                  <wp:posOffset>3347720</wp:posOffset>
                </wp:positionH>
                <wp:positionV relativeFrom="paragraph">
                  <wp:posOffset>263525</wp:posOffset>
                </wp:positionV>
                <wp:extent cx="532765" cy="318135"/>
                <wp:effectExtent l="0" t="0" r="635" b="5715"/>
                <wp:wrapNone/>
                <wp:docPr id="164" name="Text Box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765" cy="3181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4F73" w:rsidRDefault="00174F73" w:rsidP="00753E52">
                            <w:r w:rsidRPr="00753E52">
                              <w:rPr>
                                <w:position w:val="-6"/>
                              </w:rPr>
                              <w:object w:dxaOrig="540" w:dyaOrig="279">
                                <v:shape id="_x0000_i1031" type="#_x0000_t75" style="width:27.15pt;height:13.75pt" o:ole="">
                                  <v:imagedata r:id="rId10" o:title=""/>
                                </v:shape>
                                <o:OLEObject Type="Embed" ProgID="Equation.DSMT4" ShapeID="_x0000_i1031" DrawAspect="Content" ObjectID="_1388918688" r:id="rId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4" o:spid="_x0000_s1032" type="#_x0000_t202" style="position:absolute;left:0;text-align:left;margin-left:263.6pt;margin-top:20.75pt;width:41.95pt;height:25.05pt;z-index:2518312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" fillcolor="white [3201]" stroked="f" strokeweight=".5pt">
                <v:textbox>
                  <w:txbxContent>
                    <w:p w:rsidR="00174F73" w:rsidRDefault="00174F73" w:rsidP="00753E52">
                      <w:r w:rsidRPr="00753E52">
                        <w:rPr>
                          <w:position w:val="-6"/>
                        </w:rPr>
                        <w:object w:dxaOrig="540" w:dyaOrig="279">
                          <v:shape id="_x0000_i1031" type="#_x0000_t75" style="width:27.15pt;height:13.75pt" o:ole="">
                            <v:imagedata r:id="rId10" o:title=""/>
                          </v:shape>
                          <o:OLEObject Type="Embed" ProgID="Equation.DSMT4" ShapeID="_x0000_i1031" DrawAspect="Content" ObjectID="_1388918688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74F7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535F57C5" wp14:editId="0BB707BF">
                <wp:simplePos x="0" y="0"/>
                <wp:positionH relativeFrom="column">
                  <wp:posOffset>2318385</wp:posOffset>
                </wp:positionH>
                <wp:positionV relativeFrom="paragraph">
                  <wp:posOffset>269240</wp:posOffset>
                </wp:positionV>
                <wp:extent cx="777240" cy="316865"/>
                <wp:effectExtent l="0" t="0" r="6985" b="6985"/>
                <wp:wrapNone/>
                <wp:docPr id="162" name="Text Box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7240" cy="3168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4F73" w:rsidRDefault="00174F73" w:rsidP="00174F73">
                            <w:r w:rsidRPr="00174F73">
                              <w:rPr>
                                <w:position w:val="-12"/>
                              </w:rPr>
                              <w:object w:dxaOrig="980" w:dyaOrig="360">
                                <v:shape id="_x0000_i1032" type="#_x0000_t75" style="width:49.2pt;height:18.1pt" o:ole="">
                                  <v:imagedata r:id="rId20" o:title=""/>
                                </v:shape>
                                <o:OLEObject Type="Embed" ProgID="Equation.DSMT4" ShapeID="_x0000_i1032" DrawAspect="Content" ObjectID="_1388918689" r:id="rId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2" o:spid="_x0000_s1033" type="#_x0000_t202" style="position:absolute;left:0;text-align:left;margin-left:182.55pt;margin-top:21.2pt;width:61.2pt;height:24.95pt;z-index:2518272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" fillcolor="white [3201]" stroked="f" strokeweight=".5pt">
                <v:textbox>
                  <w:txbxContent>
                    <w:p w:rsidR="00174F73" w:rsidRDefault="00174F73" w:rsidP="00174F73">
                      <w:r w:rsidRPr="00174F73">
                        <w:rPr>
                          <w:position w:val="-12"/>
                        </w:rPr>
                        <w:object w:dxaOrig="980" w:dyaOrig="360">
                          <v:shape id="_x0000_i1032" type="#_x0000_t75" style="width:49.2pt;height:18.1pt" o:ole="">
                            <v:imagedata r:id="rId20" o:title=""/>
                          </v:shape>
                          <o:OLEObject Type="Embed" ProgID="Equation.DSMT4" ShapeID="_x0000_i1032" DrawAspect="Content" ObjectID="_1388918689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74F73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39488" behindDoc="0" locked="0" layoutInCell="1" allowOverlap="1" wp14:anchorId="257020BF" wp14:editId="59A516E7">
                <wp:simplePos x="0" y="0"/>
                <wp:positionH relativeFrom="column">
                  <wp:posOffset>1324131</wp:posOffset>
                </wp:positionH>
                <wp:positionV relativeFrom="paragraph">
                  <wp:posOffset>205890</wp:posOffset>
                </wp:positionV>
                <wp:extent cx="445078" cy="446884"/>
                <wp:effectExtent l="0" t="0" r="12700" b="29845"/>
                <wp:wrapNone/>
                <wp:docPr id="117" name="Group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078" cy="446884"/>
                          <a:chOff x="0" y="0"/>
                          <a:chExt cx="445135" cy="447040"/>
                        </a:xfrm>
                      </wpg:grpSpPr>
                      <wps:wsp>
                        <wps:cNvPr id="118" name="Oval 118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Straight Arrow Connector 119"/>
                        <wps:cNvCnPr/>
                        <wps:spPr>
                          <a:xfrm flipH="1">
                            <a:off x="219856" y="64957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7" o:spid="_x0000_s1026" style="position:absolute;margin-left:104.25pt;margin-top:16.2pt;width:35.05pt;height:35.2pt;z-index:251839488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">
                <v:oval id="Oval 118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F5qsQA&#10;AADcAAAADwAAAGRycy9kb3ducmV2LnhtbESPQWvCQBCF7wX/wzKCt7qJQiupq4igeCiURr1Ps9Mk&#10;NTsbsmtM/n3nUOhthvfmvW/W28E1qqcu1J4NpPMEFHHhbc2lgcv58LwCFSKyxcYzGRgpwHYzeVpj&#10;Zv2DP6nPY6kkhEOGBqoY20zrUFTkMMx9Syzat+8cRlm7UtsOHxLuGr1IkhftsGZpqLClfUXFLb87&#10;A/1P/l5fx6/08nq094+41Mdx7I2ZTYfdG6hIQ/w3/12frOCnQivPyAR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xearEAAAA3AAAAA8AAAAAAAAAAAAAAAAAmAIAAGRycy9k&#10;b3ducmV2LnhtbFBLBQYAAAAABAAEAPUAAACJAwAAAAA=&#10;" fillcolor="white [3212]" strokecolor="black [3213]" strokeweight="1pt"/>
                <v:shape id="Straight Arrow Connector 119" o:spid="_x0000_s1028" type="#_x0000_t32" style="position:absolute;left:219856;top:64957;width:1905;height:31559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WzE8EAAADcAAAADwAAAGRycy9kb3ducmV2LnhtbERPTWsCMRC9C/0PYQQvUrMrKu3WKG1R&#10;0KNa7HW6mW4WN5Mlibr9940geJvH+5z5srONuJAPtWMF+SgDQVw6XXOl4Ouwfn4BESKyxsYxKfij&#10;AMvFU2+OhXZX3tFlHyuRQjgUqMDE2BZShtKQxTByLXHifp23GBP0ldQeryncNnKcZTNpsebUYLCl&#10;T0PlaX+2Cn6OtM0xfOS77wkO/dHMVocpKjXod+9vICJ18SG+uzc6zc9f4fZMukA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tbMTwQAAANwAAAAPAAAAAAAAAAAAAAAA&#10;AKECAABkcnMvZG93bnJldi54bWxQSwUGAAAAAAQABAD5AAAAjwMAAAAA&#10;" strokecolor="black [3040]" strokeweight="1pt">
                  <v:stroke endarrow="block"/>
                </v:shape>
              </v:group>
            </w:pict>
          </mc:Fallback>
        </mc:AlternateContent>
      </w:r>
      <w:r w:rsidR="00174F73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32320" behindDoc="0" locked="0" layoutInCell="1" allowOverlap="1" wp14:anchorId="2D6C7BC1" wp14:editId="35D45ACE">
                <wp:simplePos x="0" y="0"/>
                <wp:positionH relativeFrom="column">
                  <wp:posOffset>2243175</wp:posOffset>
                </wp:positionH>
                <wp:positionV relativeFrom="paragraph">
                  <wp:posOffset>298726</wp:posOffset>
                </wp:positionV>
                <wp:extent cx="94603" cy="286920"/>
                <wp:effectExtent l="0" t="0" r="20320" b="37465"/>
                <wp:wrapNone/>
                <wp:docPr id="122" name="Group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03" cy="286920"/>
                          <a:chOff x="0" y="0"/>
                          <a:chExt cx="94615" cy="287655"/>
                        </a:xfrm>
                      </wpg:grpSpPr>
                      <wps:wsp>
                        <wps:cNvPr id="136" name="Straight Connector 13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traight Connector 13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Straight Connector 13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traight Connector 13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Straight Connector 14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Straight Connector 14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2" o:spid="_x0000_s1026" style="position:absolute;margin-left:176.65pt;margin-top:23.5pt;width:7.45pt;height:22.6pt;z-index:2518323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">
                <v:line id="Straight Connector 13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FHL8IAAADcAAAADwAAAGRycy9kb3ducmV2LnhtbERPS4vCMBC+L/gfwgje1lRlXa1GEUEQ&#10;cQWrF29DM31gM6lN1PrvN8LC3ubje8582ZpKPKhxpWUFg34Egji1uuRcwfm0+ZyAcB5ZY2WZFLzI&#10;wXLR+ZhjrO2Tj/RIfC5CCLsYFRTe17GULi3IoOvbmjhwmW0M+gCbXOoGnyHcVHIYRWNpsOTQUGBN&#10;64LSa3I3Cnanabbe734OL3e7HCj7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LFHL8IAAADcAAAADwAAAAAAAAAAAAAA&#10;AAChAgAAZHJzL2Rvd25yZXYueG1sUEsFBgAAAAAEAAQA+QAAAJADAAAAAA==&#10;" strokecolor="black [3213]" strokeweight="1pt"/>
                <v:line id="Straight Connector 13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QWeMUAAADcAAAADwAAAGRycy9kb3ducmV2LnhtbERPTWvCQBC9F/wPyxR6kbrRUDWpq0il&#10;4EWkaQ71NmSnSWh2NmTXJP33bkHobR7vcza70TSip87VlhXMZxEI4sLqmksF+ef78xqE88gaG8uk&#10;4Jcc7LaThw2m2g78QX3mSxFC2KWooPK+TaV0RUUG3cy2xIH7tp1BH2BXSt3hEMJNIxdRtJQGaw4N&#10;Fbb0VlHxk12NgkO+HLKkfFlN5/FpTPi8+LqcjFJPj+P+FYSn0f+L7+6jDvPjFfw9Ey6Q2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QWeMUAAADcAAAADwAAAAAAAAAA&#10;AAAAAAChAgAAZHJzL2Rvd25yZXYueG1sUEsFBgAAAAAEAAQA+QAAAJMDAAAAAA==&#10;" strokecolor="black [3213]" strokeweight="1pt"/>
                <v:line id="Straight Connector 13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2xs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Qyj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idsbGAAAA3AAAAA8AAAAAAAAA&#10;AAAAAAAAoQIAAGRycy9kb3ducmV2LnhtbFBLBQYAAAAABAAEAPkAAACUAwAAAAA=&#10;" strokecolor="black [3213]" strokeweight="1pt"/>
                <v:line id="Straight Connector 13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cnkcQAAADcAAAADwAAAGRycy9kb3ducmV2LnhtbERPTWvCQBC9C/6HZYReim5UtE3MRqSl&#10;4EVKUw/2NmTHJJidDdmtSf+9KxS8zeN9TrodTCOu1LnasoL5LAJBXFhdc6ng+P0xfQXhPLLGxjIp&#10;+CMH22w8SjHRtucvuua+FCGEXYIKKu/bREpXVGTQzWxLHLiz7Qz6ALtS6g77EG4auYiitTRYc2io&#10;sKW3iopL/msUvB/XfR6Xq5fn+fIwxPy5OP0cjFJPk2G3AeFp8A/xv3uvw/xlDPdnwgUy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1yeRxAAAANwAAAAPAAAAAAAAAAAA&#10;AAAAAKECAABkcnMvZG93bnJldi54bWxQSwUGAAAAAAQABAD5AAAAkgMAAAAA&#10;" strokecolor="black [3213]" strokeweight="1pt"/>
                <v:line id="Straight Connector 14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IJvcYAAADcAAAADwAAAGRycy9kb3ducmV2LnhtbESPS2sCQRCE74L/YWghN51V8tDVUUQI&#10;BEkEVy/emp3eB+70bHYmuv779CGQWzdVXfX1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SCb3GAAAA3AAAAA8AAAAAAAAA&#10;AAAAAAAAoQIAAGRycy9kb3ducmV2LnhtbFBLBQYAAAAABAAEAPkAAACUAwAAAAA=&#10;" strokecolor="black [3213]" strokeweight="1pt"/>
                <v:line id="Straight Connector 14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dY6sQAAADcAAAADwAAAGRycy9kb3ducmV2LnhtbERPTWvCQBC9F/oflil4Ed1ErdboKkUR&#10;ehFp9GBvQ3ZMQrOzIbua+O/dgtDbPN7nLNedqcSNGldaVhAPIxDEmdUl5wpOx93gA4TzyBory6Tg&#10;Tg7Wq9eXJSbatvxNt9TnIoSwS1BB4X2dSOmyggy6oa2JA3exjUEfYJNL3WAbwk0lR1E0lQZLDg0F&#10;1rQpKPtNr0bB9jRt03n+PuvH430358Po/LM3SvXeus8FCE+d/xc/3V86zJ/E8PdMuE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p1jqxAAAANwAAAAPAAAAAAAAAAAA&#10;AAAAAKECAABkcnMvZG93bnJldi54bWxQSwUGAAAAAAQABAD5AAAAkgMAAAAA&#10;" strokecolor="black [3213]" strokeweight="1pt"/>
                <v:line id="Straight Connector 14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wyUc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uD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4wyUc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174F73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33344" behindDoc="0" locked="0" layoutInCell="1" allowOverlap="1" wp14:anchorId="2EAC5373" wp14:editId="240A289D">
                <wp:simplePos x="0" y="0"/>
                <wp:positionH relativeFrom="column">
                  <wp:posOffset>3283647</wp:posOffset>
                </wp:positionH>
                <wp:positionV relativeFrom="paragraph">
                  <wp:posOffset>298726</wp:posOffset>
                </wp:positionV>
                <wp:extent cx="94603" cy="286920"/>
                <wp:effectExtent l="0" t="0" r="20320" b="37465"/>
                <wp:wrapNone/>
                <wp:docPr id="143" name="Group 1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03" cy="286920"/>
                          <a:chOff x="0" y="0"/>
                          <a:chExt cx="94615" cy="287655"/>
                        </a:xfrm>
                      </wpg:grpSpPr>
                      <wps:wsp>
                        <wps:cNvPr id="144" name="Straight Connector 14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Straight Connector 14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" name="Straight Connector 15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Straight Connector 15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Connector 15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Straight Connector 15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Straight Connector 16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3" o:spid="_x0000_s1026" style="position:absolute;margin-left:258.55pt;margin-top:23.5pt;width:7.45pt;height:22.6pt;z-index:25183334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">
                <v:line id="Straight Connector 14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kPvsIAAADcAAAADwAAAGRycy9kb3ducmV2LnhtbERPS4vCMBC+C/sfwizsTVMXn9UoiyCI&#10;uILVi7ehmT6wmdQmq/XfmwXB23x8z5kvW1OJGzWutKyg34tAEKdWl5wrOB3X3QkI55E1VpZJwYMc&#10;LBcfnTnG2t75QLfE5yKEsItRQeF9HUvp0oIMup6tiQOX2cagD7DJpW7wHsJNJb+jaCQNlhwaCqxp&#10;VVB6Sf6Mgu1xmq1229/9w13Pe8rG0WGYnJT6+mx/ZiA8tf4tfrk3OswfDOD/mXCB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kPvsIAAADcAAAADwAAAAAAAAAAAAAA&#10;AAChAgAAZHJzL2Rvd25yZXYueG1sUEsFBgAAAAAEAAQA+QAAAJADAAAAAA==&#10;" strokecolor="black [3213]" strokeweight="1pt"/>
                <v:line id="Straight Connector 14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xe6c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P+Y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nF7pxAAAANwAAAAPAAAAAAAAAAAA&#10;AAAAAKECAABkcnMvZG93bnJldi54bWxQSwUGAAAAAAQABAD5AAAAkgMAAAAA&#10;" strokecolor="black [3213]" strokeweight="1pt"/>
                <v:line id="Straight Connector 15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6ij8QAAADcAAAADwAAAGRycy9kb3ducmV2LnhtbERPS2vCQBC+F/oflil4azYV1Da6hiIU&#10;RFrBJJfehuzkgdnZmN2a+O+7BaG3+fies0kn04krDa61rOAlikEQl1a3XCso8o/nVxDOI2vsLJOC&#10;GzlIt48PG0y0HflE18zXIoSwS1BB432fSOnKhgy6yPbEgavsYNAHONRSDziGcNPJeRwvpcGWQ0OD&#10;Pe0aKs/Zj1FwyN+q3efh63hzl+8jVav4tMgKpWZP0/sahKfJ/4vv7r0O8xdL+HsmXC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bqKPxAAAANwAAAAPAAAAAAAAAAAA&#10;AAAAAKECAABkcnMvZG93bnJldi54bWxQSwUGAAAAAAQABAD5AAAAkgMAAAAA&#10;" strokecolor="black [3213]" strokeweight="1pt"/>
                <v:line id="Straight Connector 15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vz2MUAAADcAAAADwAAAGRycy9kb3ducmV2LnhtbERPTWvCQBC9F/oflil4KXWjEjWpqxRF&#10;6EWkaQ71NmSnSWh2NmTXJP57t1DobR7vcza70TSip87VlhXMphEI4sLqmksF+efxZQ3CeWSNjWVS&#10;cCMHu+3jwwZTbQf+oD7zpQgh7FJUUHnfplK6oiKDbmpb4sB9286gD7Arpe5wCOGmkfMoWkqDNYeG&#10;ClvaV1T8ZFej4JAvhywp49XzbHEaEz7Pvy4no9TkaXx7BeFp9P/iP/e7DvPjFfw+Ey6Q2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9vz2MUAAADcAAAADwAAAAAAAAAA&#10;AAAAAAChAgAAZHJzL2Rvd25yZXYueG1sUEsFBgAAAAAEAAQA+QAAAJMDAAAAAA==&#10;" strokecolor="black [3213]" strokeweight="1pt"/>
                <v:line id="Straight Connector 15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2TZsYAAADcAAAADwAAAGRycy9kb3ducmV2LnhtbESPT2sCQQzF7wW/wxChtzrbgla3jiJC&#10;QaQKrl56CzvZP3Qns+6Mun57cxB6S3gv7/0yX/auUVfqQu3ZwPsoAUWce1tzaeB0/H6bggoR2WLj&#10;mQzcKcByMXiZY2r9jQ90zWKpJIRDigaqGNtU65BX5DCMfEssWuE7h1HWrtS2w5uEu0Z/JMlEO6xZ&#10;GipsaV1R/pddnIHtcVasf7a7/T2cf/dUfCaHcXYy5nXYr75ARerjv/l5vbGCPxZaeUYm0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9k2bGAAAA3AAAAA8AAAAAAAAA&#10;AAAAAAAAoQIAAGRycy9kb3ducmV2LnhtbFBLBQYAAAAABAAEAPkAAACUAwAAAAA=&#10;" strokecolor="black [3213]" strokeweight="1pt"/>
                <v:line id="Straight Connector 15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jCMcQAAADcAAAADwAAAGRycy9kb3ducmV2LnhtbERPTWvCQBC9F/oflil4Ed2omDZpNlIU&#10;oRcpTT3Y25CdJqHZ2ZBdTfz3bkHobR7vc7LNaFpxod41lhUs5hEI4tLqhisFx6/97AWE88gaW8uk&#10;4EoONvnjQ4aptgN/0qXwlQgh7FJUUHvfpVK6siaDbm474sD92N6gD7CvpO5xCOGmlcsoiqXBhkND&#10;jR1tayp/i7NRsDvGQ5FU6+fpYnUYE/5Ynr4PRqnJ0/j2CsLT6P/Fd/e7DvPXCfw9Ey6Q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CMIxxAAAANwAAAAPAAAAAAAAAAAA&#10;AAAAAKECAABkcnMvZG93bnJldi54bWxQSwUGAAAAAAQABAD5AAAAkgMAAAAA&#10;" strokecolor="black [3213]" strokeweight="1pt"/>
                <v:line id="Straight Connector 16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dV3cYAAADcAAAADwAAAGRycy9kb3ducmV2LnhtbESPT2sCQQzF74LfYYjQm85WqNWto4gg&#10;iLSCq5fewk72D93JrDujrt++ORR6S3gv7/2yXPeuUXfqQu3ZwOskAUWce1tzaeBy3o3noEJEtth4&#10;JgNPCrBeDQdLTK1/8InuWSyVhHBI0UAVY5tqHfKKHIaJb4lFK3znMMraldp2+JBw1+hpksy0w5ql&#10;ocKWthXlP9nNGTicF8X28/B1fIbr95GK9+T0ll2MeRn1mw9Qkfr4b/673lvBnwm+PCMT6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nVd3GAAAA3AAAAA8AAAAAAAAA&#10;AAAAAAAAoQIAAGRycy9kb3ducmV2LnhtbFBLBQYAAAAABAAEAPkAAACUAwAAAAA=&#10;" strokecolor="black [3213]" strokeweight="1pt"/>
              </v:group>
            </w:pict>
          </mc:Fallback>
        </mc:AlternateContent>
      </w:r>
    </w:p>
    <w:p w:rsidR="00E76277" w:rsidRDefault="003236E3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34C4CD9A" wp14:editId="7D105A1E">
                <wp:simplePos x="0" y="0"/>
                <wp:positionH relativeFrom="column">
                  <wp:posOffset>3330575</wp:posOffset>
                </wp:positionH>
                <wp:positionV relativeFrom="paragraph">
                  <wp:posOffset>245110</wp:posOffset>
                </wp:positionV>
                <wp:extent cx="2540" cy="495300"/>
                <wp:effectExtent l="0" t="0" r="35560" b="19050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4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2" o:spid="_x0000_s1026" style="position:absolute;flip:x y;z-index:251814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2.25pt,19.3pt" to="262.45pt,5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" strokecolor="black [3213]" strokeweight="1pt"/>
            </w:pict>
          </mc:Fallback>
        </mc:AlternateContent>
      </w:r>
      <w:r w:rsidR="00174F7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775E348B" wp14:editId="7412BE3E">
                <wp:simplePos x="0" y="0"/>
                <wp:positionH relativeFrom="column">
                  <wp:posOffset>2290794</wp:posOffset>
                </wp:positionH>
                <wp:positionV relativeFrom="paragraph">
                  <wp:posOffset>245762</wp:posOffset>
                </wp:positionV>
                <wp:extent cx="0" cy="500840"/>
                <wp:effectExtent l="0" t="0" r="19050" b="13970"/>
                <wp:wrapNone/>
                <wp:docPr id="111" name="Straight Connector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084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1" o:spid="_x0000_s1026" style="position:absolute;flip:y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.4pt,19.35pt" to="180.4pt,5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" strokecolor="black [3213]" strokeweight="1pt"/>
            </w:pict>
          </mc:Fallback>
        </mc:AlternateContent>
      </w:r>
      <w:r w:rsidR="00174F7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0E193335" wp14:editId="77CE3445">
                <wp:simplePos x="0" y="0"/>
                <wp:positionH relativeFrom="column">
                  <wp:posOffset>1552702</wp:posOffset>
                </wp:positionH>
                <wp:positionV relativeFrom="paragraph">
                  <wp:posOffset>312414</wp:posOffset>
                </wp:positionV>
                <wp:extent cx="0" cy="435299"/>
                <wp:effectExtent l="0" t="0" r="19050" b="22225"/>
                <wp:wrapNone/>
                <wp:docPr id="116" name="Straight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529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6" o:spid="_x0000_s1026" style="position:absolute;flip:y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25pt,24.6pt" to="122.25pt,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" strokecolor="black [3213]" strokeweight="1pt"/>
            </w:pict>
          </mc:Fallback>
        </mc:AlternateContent>
      </w:r>
    </w:p>
    <w:p w:rsidR="00E76277" w:rsidRDefault="003236E3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54F69963" wp14:editId="13675D15">
                <wp:simplePos x="0" y="0"/>
                <wp:positionH relativeFrom="column">
                  <wp:posOffset>3381228</wp:posOffset>
                </wp:positionH>
                <wp:positionV relativeFrom="paragraph">
                  <wp:posOffset>68897</wp:posOffset>
                </wp:positionV>
                <wp:extent cx="235267" cy="272415"/>
                <wp:effectExtent l="0" t="0" r="0" b="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267" cy="272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4F73" w:rsidRPr="00174F73" w:rsidRDefault="00174F73">
                            <w:pPr>
                              <w:rPr>
                                <w:i/>
                              </w:rPr>
                            </w:pPr>
                            <w:r w:rsidRPr="00174F73">
                              <w:rPr>
                                <w:i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66" o:spid="_x0000_s1034" type="#_x0000_t202" style="position:absolute;left:0;text-align:left;margin-left:266.25pt;margin-top:5.4pt;width:18.5pt;height:21.45pt;z-index:251836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" fillcolor="white [3201]" stroked="f" strokeweight=".5pt">
                <v:textbox>
                  <w:txbxContent>
                    <w:p w:rsidR="00174F73" w:rsidRPr="00174F73" w:rsidRDefault="00174F73">
                      <w:pPr>
                        <w:rPr>
                          <w:i/>
                        </w:rPr>
                      </w:pPr>
                      <w:r w:rsidRPr="00174F73">
                        <w:rPr>
                          <w:i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7CF72ABE" wp14:editId="312FBE60">
                <wp:simplePos x="0" y="0"/>
                <wp:positionH relativeFrom="column">
                  <wp:posOffset>3332956</wp:posOffset>
                </wp:positionH>
                <wp:positionV relativeFrom="paragraph">
                  <wp:posOffset>115252</wp:posOffset>
                </wp:positionV>
                <wp:extent cx="0" cy="211455"/>
                <wp:effectExtent l="76200" t="38100" r="57150" b="17145"/>
                <wp:wrapNone/>
                <wp:docPr id="134" name="Straight Arrow Connector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145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34" o:spid="_x0000_s1026" type="#_x0000_t32" style="position:absolute;margin-left:262.45pt;margin-top:9.05pt;width:0;height:16.65pt;flip:y;z-index:251837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" strokecolor="black [3040]" strokeweight="1pt">
                <v:stroke endarrow="block"/>
              </v:shape>
            </w:pict>
          </mc:Fallback>
        </mc:AlternateContent>
      </w:r>
    </w:p>
    <w:p w:rsidR="00E76277" w:rsidRDefault="00174F73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553845</wp:posOffset>
                </wp:positionH>
                <wp:positionV relativeFrom="paragraph">
                  <wp:posOffset>59214</wp:posOffset>
                </wp:positionV>
                <wp:extent cx="1778833" cy="0"/>
                <wp:effectExtent l="0" t="0" r="12065" b="1905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78833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00" o:spid="_x0000_s1026" style="position:absolute;z-index:251811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2.35pt,4.65pt" to="262.4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264603</wp:posOffset>
                </wp:positionH>
                <wp:positionV relativeFrom="paragraph">
                  <wp:posOffset>46996</wp:posOffset>
                </wp:positionV>
                <wp:extent cx="45079" cy="45704"/>
                <wp:effectExtent l="0" t="0" r="12700" b="12065"/>
                <wp:wrapNone/>
                <wp:docPr id="113" name="Oval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79" cy="4570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3" o:spid="_x0000_s1026" style="position:absolute;margin-left:178.3pt;margin-top:3.7pt;width:3.55pt;height:3.6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302695</wp:posOffset>
                </wp:positionH>
                <wp:positionV relativeFrom="paragraph">
                  <wp:posOffset>42236</wp:posOffset>
                </wp:positionV>
                <wp:extent cx="45079" cy="45704"/>
                <wp:effectExtent l="0" t="0" r="12700" b="12065"/>
                <wp:wrapNone/>
                <wp:docPr id="115" name="Oval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79" cy="4570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5" o:spid="_x0000_s1026" style="position:absolute;margin-left:260.05pt;margin-top:3.35pt;width:3.55pt;height:3.6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" fillcolor="black [3213]" strokecolor="black [3213]" strokeweight="2pt"/>
            </w:pict>
          </mc:Fallback>
        </mc:AlternateContent>
      </w:r>
    </w:p>
    <w:p w:rsidR="005C6CDC" w:rsidRPr="006956AC" w:rsidRDefault="00931680" w:rsidP="00865587">
      <w:pPr>
        <w:tabs>
          <w:tab w:val="left" w:pos="360"/>
        </w:tabs>
        <w:ind w:firstLine="360"/>
        <w:rPr>
          <w:sz w:val="24"/>
          <w:szCs w:val="24"/>
        </w:rPr>
      </w:pPr>
      <w:r>
        <w:rPr>
          <w:position w:val="-60"/>
          <w:sz w:val="24"/>
          <w:szCs w:val="24"/>
        </w:rPr>
        <w:tab/>
      </w:r>
      <w:bookmarkStart w:id="0" w:name="_GoBack"/>
      <w:r w:rsidR="00EC63F4" w:rsidRPr="00097D3B">
        <w:rPr>
          <w:position w:val="-198"/>
          <w:sz w:val="24"/>
          <w:szCs w:val="24"/>
        </w:rPr>
        <w:object w:dxaOrig="5460" w:dyaOrig="4080">
          <v:shape id="_x0000_i1027" type="#_x0000_t75" style="width:273.05pt;height:204.2pt" o:ole="">
            <v:imagedata r:id="rId23" o:title=""/>
          </v:shape>
          <o:OLEObject Type="Embed" ProgID="Equation.DSMT4" ShapeID="_x0000_i1027" DrawAspect="Content" ObjectID="_1388918684" r:id="rId24"/>
        </w:object>
      </w:r>
      <w:bookmarkEnd w:id="0"/>
    </w:p>
    <w:sectPr w:rsidR="005C6CDC" w:rsidRPr="006956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97D3B"/>
    <w:rsid w:val="001734EA"/>
    <w:rsid w:val="00174F73"/>
    <w:rsid w:val="00242678"/>
    <w:rsid w:val="002B383F"/>
    <w:rsid w:val="002C4E9F"/>
    <w:rsid w:val="002D4CA2"/>
    <w:rsid w:val="003236E3"/>
    <w:rsid w:val="0035011F"/>
    <w:rsid w:val="0037726A"/>
    <w:rsid w:val="00387D48"/>
    <w:rsid w:val="003A624D"/>
    <w:rsid w:val="004413F9"/>
    <w:rsid w:val="004F5FA6"/>
    <w:rsid w:val="005556BC"/>
    <w:rsid w:val="005B5157"/>
    <w:rsid w:val="005C6CDC"/>
    <w:rsid w:val="005F0534"/>
    <w:rsid w:val="00602221"/>
    <w:rsid w:val="006157CD"/>
    <w:rsid w:val="00671336"/>
    <w:rsid w:val="006956AC"/>
    <w:rsid w:val="0069707D"/>
    <w:rsid w:val="006E116B"/>
    <w:rsid w:val="00703E53"/>
    <w:rsid w:val="00724F02"/>
    <w:rsid w:val="00753E52"/>
    <w:rsid w:val="00756EE5"/>
    <w:rsid w:val="00793C98"/>
    <w:rsid w:val="007A49EB"/>
    <w:rsid w:val="007F4996"/>
    <w:rsid w:val="00806FA1"/>
    <w:rsid w:val="00813BF6"/>
    <w:rsid w:val="00815623"/>
    <w:rsid w:val="00844C3B"/>
    <w:rsid w:val="0086277D"/>
    <w:rsid w:val="00865587"/>
    <w:rsid w:val="008A77C2"/>
    <w:rsid w:val="008D55CB"/>
    <w:rsid w:val="008F5344"/>
    <w:rsid w:val="00931680"/>
    <w:rsid w:val="009605E4"/>
    <w:rsid w:val="00962021"/>
    <w:rsid w:val="00965111"/>
    <w:rsid w:val="009755DB"/>
    <w:rsid w:val="00986FAF"/>
    <w:rsid w:val="0099547F"/>
    <w:rsid w:val="009D1E6B"/>
    <w:rsid w:val="00A130FA"/>
    <w:rsid w:val="00A42373"/>
    <w:rsid w:val="00AB6329"/>
    <w:rsid w:val="00AB669B"/>
    <w:rsid w:val="00B20C38"/>
    <w:rsid w:val="00B20EA6"/>
    <w:rsid w:val="00B40591"/>
    <w:rsid w:val="00B52ABB"/>
    <w:rsid w:val="00BA3DBC"/>
    <w:rsid w:val="00C63EB4"/>
    <w:rsid w:val="00CA6FC5"/>
    <w:rsid w:val="00D25A4E"/>
    <w:rsid w:val="00E51C92"/>
    <w:rsid w:val="00E76277"/>
    <w:rsid w:val="00EB61B7"/>
    <w:rsid w:val="00EC63F4"/>
    <w:rsid w:val="00F23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4F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4F7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4F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4F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7.wmf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38</Words>
  <Characters>21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12</cp:revision>
  <dcterms:created xsi:type="dcterms:W3CDTF">2012-01-24T17:59:00Z</dcterms:created>
  <dcterms:modified xsi:type="dcterms:W3CDTF">2012-01-24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